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56" r:id="rId5"/>
    <p:sldId id="295" r:id="rId6"/>
    <p:sldId id="293" r:id="rId7"/>
    <p:sldId id="294" r:id="rId8"/>
    <p:sldId id="257" r:id="rId9"/>
    <p:sldId id="287" r:id="rId10"/>
    <p:sldId id="258" r:id="rId11"/>
    <p:sldId id="288" r:id="rId12"/>
    <p:sldId id="267" r:id="rId13"/>
    <p:sldId id="291" r:id="rId14"/>
    <p:sldId id="292" r:id="rId15"/>
    <p:sldId id="289" r:id="rId16"/>
    <p:sldId id="290" r:id="rId17"/>
    <p:sldId id="296" r:id="rId18"/>
    <p:sldId id="266" r:id="rId19"/>
    <p:sldId id="279" r:id="rId20"/>
    <p:sldId id="263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7FDFF"/>
    <a:srgbClr val="D557A2"/>
    <a:srgbClr val="1F4E79"/>
    <a:srgbClr val="FAED3B"/>
    <a:srgbClr val="0C0D0E"/>
    <a:srgbClr val="3CDFE6"/>
    <a:srgbClr val="FFD347"/>
    <a:srgbClr val="15142A"/>
    <a:srgbClr val="C55A11"/>
    <a:srgbClr val="70A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480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238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386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1.png"/><Relationship Id="rId12" Type="http://schemas.openxmlformats.org/officeDocument/2006/relationships/image" Target="../media/image17.png"/><Relationship Id="rId2" Type="http://schemas.openxmlformats.org/officeDocument/2006/relationships/video" Target="../media/media2.mp4"/><Relationship Id="rId16" Type="http://schemas.openxmlformats.org/officeDocument/2006/relationships/image" Target="../media/image21.png"/><Relationship Id="rId1" Type="http://schemas.microsoft.com/office/2007/relationships/media" Target="../media/media2.mp4"/><Relationship Id="rId6" Type="http://schemas.openxmlformats.org/officeDocument/2006/relationships/image" Target="../media/image111.png"/><Relationship Id="rId11" Type="http://schemas.openxmlformats.org/officeDocument/2006/relationships/image" Target="../media/image17.jpeg"/><Relationship Id="rId5" Type="http://schemas.openxmlformats.org/officeDocument/2006/relationships/image" Target="../media/image101.png"/><Relationship Id="rId15" Type="http://schemas.openxmlformats.org/officeDocument/2006/relationships/image" Target="../media/image20.png"/><Relationship Id="rId10" Type="http://schemas.openxmlformats.org/officeDocument/2006/relationships/image" Target="../media/image16.png"/><Relationship Id="rId4" Type="http://schemas.openxmlformats.org/officeDocument/2006/relationships/image" Target="../media/image15.jpeg"/><Relationship Id="rId9" Type="http://schemas.openxmlformats.org/officeDocument/2006/relationships/image" Target="../media/image140.png"/><Relationship Id="rId1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1.jpeg"/><Relationship Id="rId18" Type="http://schemas.openxmlformats.org/officeDocument/2006/relationships/image" Target="../media/image34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.png"/><Relationship Id="rId7" Type="http://schemas.openxmlformats.org/officeDocument/2006/relationships/image" Target="../media/image15.jpe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video" Target="../media/media1.mp4"/><Relationship Id="rId16" Type="http://schemas.openxmlformats.org/officeDocument/2006/relationships/image" Target="../media/image32.png"/><Relationship Id="rId20" Type="http://schemas.openxmlformats.org/officeDocument/2006/relationships/image" Target="../media/image22.jpeg"/><Relationship Id="rId1" Type="http://schemas.microsoft.com/office/2007/relationships/media" Target="../media/media1.mp4"/><Relationship Id="rId6" Type="http://schemas.openxmlformats.org/officeDocument/2006/relationships/image" Target="../media/image24.png"/><Relationship Id="rId11" Type="http://schemas.openxmlformats.org/officeDocument/2006/relationships/image" Target="../media/image20.jpeg"/><Relationship Id="rId5" Type="http://schemas.openxmlformats.org/officeDocument/2006/relationships/image" Target="../media/image19.jpe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openxmlformats.org/officeDocument/2006/relationships/image" Target="../media/image35.png"/><Relationship Id="rId4" Type="http://schemas.openxmlformats.org/officeDocument/2006/relationships/image" Target="../media/image18.jpg"/><Relationship Id="rId9" Type="http://schemas.openxmlformats.org/officeDocument/2006/relationships/image" Target="../media/image17.jpeg"/><Relationship Id="rId1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9.png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0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9814" y="2628186"/>
            <a:ext cx="11952372" cy="1710022"/>
          </a:xfrm>
        </p:spPr>
        <p:txBody>
          <a:bodyPr>
            <a:noAutofit/>
          </a:bodyPr>
          <a:lstStyle/>
          <a:p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Lamsymbol" panose="05010101010101010101" pitchFamily="2" charset="2"/>
              </a:rPr>
              <a:t>1. 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số với tử và mẫu là số nguyên</a:t>
            </a:r>
            <a:b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iết 2/3)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643179" y="1147764"/>
            <a:ext cx="1078789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HỌC 6 - CHƯƠNG V</a:t>
            </a:r>
          </a:p>
          <a:p>
            <a:pPr algn="ctr"/>
            <a:r>
              <a:rPr lang="en-US" sz="4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SỐ VÀ SỐ THẬP PHÂN</a:t>
            </a:r>
            <a:endParaRPr lang="en-US" sz="4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167640" y="1704474"/>
                <a:ext cx="1920240" cy="2240280"/>
              </a:xfrm>
              <a:prstGeom prst="roundRect">
                <a:avLst/>
              </a:prstGeom>
              <a:blipFill>
                <a:blip r:embed="rId4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" y="1704474"/>
                <a:ext cx="1920240" cy="2240280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2651760" y="1704474"/>
                <a:ext cx="1920240" cy="2240280"/>
              </a:xfrm>
              <a:prstGeom prst="roundRect">
                <a:avLst/>
              </a:prstGeom>
              <a:blipFill>
                <a:blip r:embed="rId4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𝟔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𝟒𝟖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760" y="1704474"/>
                <a:ext cx="1920240" cy="2240280"/>
              </a:xfrm>
              <a:prstGeom prst="roundRect">
                <a:avLst/>
              </a:prstGeom>
              <a:blipFill rotWithShape="0">
                <a:blip r:embed="rId6"/>
                <a:stretch>
                  <a:fillRect l="-1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5135880" y="1704474"/>
                <a:ext cx="1920240" cy="2240280"/>
              </a:xfrm>
              <a:prstGeom prst="roundRect">
                <a:avLst/>
              </a:prstGeom>
              <a:blipFill>
                <a:blip r:embed="rId4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𝟎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880" y="1704474"/>
                <a:ext cx="1920240" cy="2240280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7620000" y="1704474"/>
                <a:ext cx="1920240" cy="2240280"/>
              </a:xfrm>
              <a:prstGeom prst="roundRect">
                <a:avLst/>
              </a:prstGeom>
              <a:blipFill>
                <a:blip r:embed="rId4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𝟒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1704474"/>
                <a:ext cx="1920240" cy="2240280"/>
              </a:xfrm>
              <a:prstGeom prst="roundRect">
                <a:avLst/>
              </a:prstGeom>
              <a:blipFill rotWithShape="0">
                <a:blip r:embed="rId8"/>
                <a:stretch>
                  <a:fillRect l="-1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10104120" y="1704474"/>
                <a:ext cx="1920240" cy="2240280"/>
              </a:xfrm>
              <a:prstGeom prst="roundRect">
                <a:avLst/>
              </a:prstGeom>
              <a:blipFill>
                <a:blip r:embed="rId4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4120" y="1704474"/>
                <a:ext cx="1920240" cy="2240280"/>
              </a:xfrm>
              <a:prstGeom prst="roundRect">
                <a:avLst/>
              </a:prstGeom>
              <a:blipFill rotWithShape="0">
                <a:blip r:embed="rId9"/>
                <a:stretch>
                  <a:fillRect l="-1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Đồng Hồ Đếm Ngược 2 Phút Có Âm Thanh Cực Chuẩn 😎_ 2 Minutes Countdown Tim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739640" y="5332190"/>
            <a:ext cx="2941320" cy="152581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32085"/>
            <a:ext cx="121920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smtClean="0">
                <a:latin typeface="Arial" panose="020B0604020202020204" pitchFamily="34" charset="0"/>
                <a:cs typeface="Arial" panose="020B0604020202020204" pitchFamily="34" charset="0"/>
              </a:rPr>
              <a:t>Phần 1: Rút gọn các phân số sau về phân số tối giản</a:t>
            </a:r>
            <a:endParaRPr lang="en-US" sz="3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ounded Rectangle 19"/>
              <p:cNvSpPr/>
              <p:nvPr/>
            </p:nvSpPr>
            <p:spPr>
              <a:xfrm>
                <a:off x="5091764" y="4474143"/>
                <a:ext cx="1920240" cy="2240280"/>
              </a:xfrm>
              <a:prstGeom prst="roundRect">
                <a:avLst/>
              </a:prstGeom>
              <a:blipFill>
                <a:blip r:embed="rId11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20" name="Rounded 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764" y="4474143"/>
                <a:ext cx="1920240" cy="2240280"/>
              </a:xfrm>
              <a:prstGeom prst="round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1"/>
              <p:cNvSpPr/>
              <p:nvPr/>
            </p:nvSpPr>
            <p:spPr>
              <a:xfrm>
                <a:off x="10104120" y="4474143"/>
                <a:ext cx="1920240" cy="2240280"/>
              </a:xfrm>
              <a:prstGeom prst="roundRect">
                <a:avLst/>
              </a:prstGeom>
              <a:blipFill>
                <a:blip r:embed="rId11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32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Rounded 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4120" y="4474143"/>
                <a:ext cx="1920240" cy="2240280"/>
              </a:xfrm>
              <a:prstGeom prst="round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ounded Rectangle 37"/>
              <p:cNvSpPr/>
              <p:nvPr/>
            </p:nvSpPr>
            <p:spPr>
              <a:xfrm>
                <a:off x="167640" y="4474143"/>
                <a:ext cx="1920240" cy="2240280"/>
              </a:xfrm>
              <a:prstGeom prst="roundRect">
                <a:avLst/>
              </a:prstGeom>
              <a:blipFill>
                <a:blip r:embed="rId11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2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Rounded 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" y="4474143"/>
                <a:ext cx="1920240" cy="2240280"/>
              </a:xfrm>
              <a:prstGeom prst="round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ounded Rectangle 38"/>
              <p:cNvSpPr/>
              <p:nvPr/>
            </p:nvSpPr>
            <p:spPr>
              <a:xfrm>
                <a:off x="7620000" y="4474143"/>
                <a:ext cx="1920240" cy="2240280"/>
              </a:xfrm>
              <a:prstGeom prst="roundRect">
                <a:avLst/>
              </a:prstGeom>
              <a:blipFill>
                <a:blip r:embed="rId11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2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Rounded 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4474143"/>
                <a:ext cx="1920240" cy="2240280"/>
              </a:xfrm>
              <a:prstGeom prst="round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ounded Rectangle 39"/>
              <p:cNvSpPr/>
              <p:nvPr/>
            </p:nvSpPr>
            <p:spPr>
              <a:xfrm>
                <a:off x="2651760" y="4474143"/>
                <a:ext cx="1920240" cy="2240280"/>
              </a:xfrm>
              <a:prstGeom prst="roundRect">
                <a:avLst/>
              </a:prstGeom>
              <a:blipFill>
                <a:blip r:embed="rId11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2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Rounded 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760" y="4474143"/>
                <a:ext cx="1920240" cy="2240280"/>
              </a:xfrm>
              <a:prstGeom prst="round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797895" y="3328737"/>
            <a:ext cx="11871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7</a:t>
            </a:r>
            <a:endParaRPr lang="en-US" sz="6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78984" y="3328737"/>
            <a:ext cx="16042" cy="1041132"/>
          </a:xfrm>
          <a:prstGeom prst="straightConnector1">
            <a:avLst/>
          </a:prstGeom>
          <a:ln w="76200">
            <a:solidFill>
              <a:srgbClr val="1F4E7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073972" y="3311191"/>
            <a:ext cx="15613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12</a:t>
            </a:r>
            <a:endParaRPr lang="en-US" sz="6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955061" y="3311191"/>
            <a:ext cx="16042" cy="1041132"/>
          </a:xfrm>
          <a:prstGeom prst="straightConnector1">
            <a:avLst/>
          </a:prstGeom>
          <a:ln w="76200">
            <a:solidFill>
              <a:srgbClr val="1F4E7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753303" y="3309785"/>
            <a:ext cx="12587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</a:t>
            </a:r>
            <a:endParaRPr lang="en-US" sz="6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5634392" y="3309785"/>
            <a:ext cx="16042" cy="1041132"/>
          </a:xfrm>
          <a:prstGeom prst="straightConnector1">
            <a:avLst/>
          </a:prstGeom>
          <a:ln w="76200">
            <a:solidFill>
              <a:srgbClr val="1F4E7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8094550" y="3309785"/>
            <a:ext cx="1580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7</a:t>
            </a:r>
            <a:endParaRPr lang="en-US" sz="6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975639" y="3309785"/>
            <a:ext cx="16042" cy="1041132"/>
          </a:xfrm>
          <a:prstGeom prst="straightConnector1">
            <a:avLst/>
          </a:prstGeom>
          <a:ln w="76200">
            <a:solidFill>
              <a:srgbClr val="1F4E7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0617973" y="3309785"/>
            <a:ext cx="1580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3</a:t>
            </a:r>
            <a:endParaRPr lang="en-US" sz="60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10499062" y="3309785"/>
            <a:ext cx="16042" cy="1041132"/>
          </a:xfrm>
          <a:prstGeom prst="straightConnector1">
            <a:avLst/>
          </a:prstGeom>
          <a:ln w="76200">
            <a:solidFill>
              <a:srgbClr val="1F4E7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458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7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4.44444E-6 L -0.00169 -0.1099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5509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44444E-6 L -0.00013 -0.1053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5278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44444E-6 L 0.0026 -0.11065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-5532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4.44444E-6 L 0.00143 -0.1030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516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4.44444E-6 L 0.00052 -0.1076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-5394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video>
              <p:cMediaNode vol="80000">
                <p:cTn id="80" fill="hold" display="0">
                  <p:stCondLst>
                    <p:cond delay="indefinite"/>
                  </p:stCondLst>
                </p:cTn>
                <p:tgtEl>
                  <p:spTgt spid="30"/>
                </p:tgtEl>
              </p:cMediaNode>
            </p:video>
          </p:childTnLst>
        </p:cTn>
      </p:par>
    </p:tnLst>
    <p:bldLst>
      <p:bldP spid="4" grpId="0" animBg="1"/>
      <p:bldP spid="21" grpId="0" animBg="1"/>
      <p:bldP spid="22" grpId="0" animBg="1"/>
      <p:bldP spid="23" grpId="0" animBg="1"/>
      <p:bldP spid="24" grpId="0" animBg="1"/>
      <p:bldP spid="20" grpId="0" animBg="1"/>
      <p:bldP spid="32" grpId="0" animBg="1"/>
      <p:bldP spid="38" grpId="0" animBg="1"/>
      <p:bldP spid="39" grpId="0" animBg="1"/>
      <p:bldP spid="40" grpId="0" animBg="1"/>
      <p:bldP spid="3" grpId="0"/>
      <p:bldP spid="41" grpId="0"/>
      <p:bldP spid="43" grpId="0"/>
      <p:bldP spid="45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9499" y="850233"/>
            <a:ext cx="9676575" cy="45290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354760" y="878705"/>
                <a:ext cx="1920240" cy="2240280"/>
              </a:xfrm>
              <a:prstGeom prst="roundRect">
                <a:avLst/>
              </a:prstGeom>
              <a:blipFill>
                <a:blip r:embed="rId5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760" y="878705"/>
                <a:ext cx="1920240" cy="2240280"/>
              </a:xfrm>
              <a:prstGeom prst="round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9085834" y="873302"/>
                <a:ext cx="1920240" cy="2240280"/>
              </a:xfrm>
              <a:prstGeom prst="roundRect">
                <a:avLst/>
              </a:prstGeom>
              <a:blipFill>
                <a:blip r:embed="rId7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𝟔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𝟒𝟖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834" y="873302"/>
                <a:ext cx="1920240" cy="2240280"/>
              </a:xfrm>
              <a:prstGeom prst="roundRect">
                <a:avLst/>
              </a:prstGeom>
              <a:blipFill rotWithShape="0">
                <a:blip r:embed="rId8"/>
                <a:stretch>
                  <a:fillRect l="-623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348943" y="3113582"/>
                <a:ext cx="1920240" cy="2240280"/>
              </a:xfrm>
              <a:prstGeom prst="roundRect">
                <a:avLst/>
              </a:prstGeom>
              <a:blipFill>
                <a:blip r:embed="rId9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𝟎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943" y="3113582"/>
                <a:ext cx="1920240" cy="2240280"/>
              </a:xfrm>
              <a:prstGeom prst="round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135528" y="878705"/>
                <a:ext cx="1920240" cy="2240280"/>
              </a:xfrm>
              <a:prstGeom prst="roundRect">
                <a:avLst/>
              </a:prstGeom>
              <a:blipFill>
                <a:blip r:embed="rId11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𝟒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528" y="878705"/>
                <a:ext cx="1920240" cy="2240280"/>
              </a:xfrm>
              <a:prstGeom prst="roundRect">
                <a:avLst/>
              </a:prstGeom>
              <a:blipFill rotWithShape="0">
                <a:blip r:embed="rId12"/>
                <a:stretch>
                  <a:fillRect l="-935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5205468" y="3113582"/>
                <a:ext cx="1920240" cy="2240280"/>
              </a:xfrm>
              <a:prstGeom prst="roundRect">
                <a:avLst/>
              </a:prstGeom>
              <a:blipFill>
                <a:blip r:embed="rId13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468" y="3113582"/>
                <a:ext cx="1920240" cy="2240280"/>
              </a:xfrm>
              <a:prstGeom prst="roundRect">
                <a:avLst/>
              </a:prstGeom>
              <a:blipFill rotWithShape="0">
                <a:blip r:embed="rId14"/>
                <a:stretch>
                  <a:fillRect l="-935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5205468" y="928696"/>
                <a:ext cx="1920240" cy="2240280"/>
              </a:xfrm>
              <a:prstGeom prst="roundRect">
                <a:avLst/>
              </a:prstGeom>
              <a:blipFill>
                <a:blip r:embed="rId9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468" y="928696"/>
                <a:ext cx="1920240" cy="2240280"/>
              </a:xfrm>
              <a:prstGeom prst="round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276205" y="3114778"/>
                <a:ext cx="1920240" cy="2240280"/>
              </a:xfrm>
              <a:prstGeom prst="roundRect">
                <a:avLst/>
              </a:prstGeom>
              <a:blipFill>
                <a:blip r:embed="rId13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32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205" y="3114778"/>
                <a:ext cx="1920240" cy="2240280"/>
              </a:xfrm>
              <a:prstGeom prst="round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7140339" y="3122596"/>
                <a:ext cx="1920240" cy="2240280"/>
              </a:xfrm>
              <a:prstGeom prst="roundRect">
                <a:avLst/>
              </a:prstGeom>
              <a:blipFill>
                <a:blip r:embed="rId5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2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339" y="3122596"/>
                <a:ext cx="1920240" cy="2240280"/>
              </a:xfrm>
              <a:prstGeom prst="round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3255144" y="875094"/>
                <a:ext cx="1920240" cy="2240280"/>
              </a:xfrm>
              <a:prstGeom prst="roundRect">
                <a:avLst/>
              </a:prstGeom>
              <a:blipFill>
                <a:blip r:embed="rId11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2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144" y="875094"/>
                <a:ext cx="1920240" cy="2240280"/>
              </a:xfrm>
              <a:prstGeom prst="round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/>
              <p:cNvSpPr/>
              <p:nvPr/>
            </p:nvSpPr>
            <p:spPr>
              <a:xfrm>
                <a:off x="9073813" y="3115374"/>
                <a:ext cx="1920240" cy="2240280"/>
              </a:xfrm>
              <a:prstGeom prst="roundRect">
                <a:avLst/>
              </a:prstGeom>
              <a:blipFill>
                <a:blip r:embed="rId7"/>
                <a:tile tx="0" ty="0" sx="100000" sy="100000" flip="none" algn="tl"/>
              </a:blip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7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2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ounded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3813" y="3115374"/>
                <a:ext cx="1920240" cy="2240280"/>
              </a:xfrm>
              <a:prstGeom prst="round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5187423" y="900457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sp>
        <p:nvSpPr>
          <p:cNvPr id="17" name="Rounded Rectangle 16"/>
          <p:cNvSpPr/>
          <p:nvPr/>
        </p:nvSpPr>
        <p:spPr>
          <a:xfrm>
            <a:off x="3247512" y="3119672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sp>
        <p:nvSpPr>
          <p:cNvPr id="18" name="Rounded Rectangle 17"/>
          <p:cNvSpPr/>
          <p:nvPr/>
        </p:nvSpPr>
        <p:spPr>
          <a:xfrm>
            <a:off x="7148376" y="3129090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sp>
        <p:nvSpPr>
          <p:cNvPr id="19" name="Rounded Rectangle 18"/>
          <p:cNvSpPr/>
          <p:nvPr/>
        </p:nvSpPr>
        <p:spPr>
          <a:xfrm>
            <a:off x="3237099" y="875094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sp>
        <p:nvSpPr>
          <p:cNvPr id="20" name="Rounded Rectangle 19"/>
          <p:cNvSpPr/>
          <p:nvPr/>
        </p:nvSpPr>
        <p:spPr>
          <a:xfrm>
            <a:off x="9065598" y="3118965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sp>
        <p:nvSpPr>
          <p:cNvPr id="23" name="Rounded Rectangle 22"/>
          <p:cNvSpPr/>
          <p:nvPr/>
        </p:nvSpPr>
        <p:spPr>
          <a:xfrm>
            <a:off x="1330614" y="879796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sp>
        <p:nvSpPr>
          <p:cNvPr id="24" name="Rounded Rectangle 23"/>
          <p:cNvSpPr/>
          <p:nvPr/>
        </p:nvSpPr>
        <p:spPr>
          <a:xfrm>
            <a:off x="9064969" y="878580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sp>
        <p:nvSpPr>
          <p:cNvPr id="25" name="Rounded Rectangle 24"/>
          <p:cNvSpPr/>
          <p:nvPr/>
        </p:nvSpPr>
        <p:spPr>
          <a:xfrm>
            <a:off x="1315449" y="3111289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sp>
        <p:nvSpPr>
          <p:cNvPr id="26" name="Rounded Rectangle 25"/>
          <p:cNvSpPr/>
          <p:nvPr/>
        </p:nvSpPr>
        <p:spPr>
          <a:xfrm>
            <a:off x="7127708" y="891135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sp>
        <p:nvSpPr>
          <p:cNvPr id="27" name="Rounded Rectangle 26"/>
          <p:cNvSpPr/>
          <p:nvPr/>
        </p:nvSpPr>
        <p:spPr>
          <a:xfrm>
            <a:off x="5186039" y="3116967"/>
            <a:ext cx="1920240" cy="2240280"/>
          </a:xfrm>
          <a:prstGeom prst="roundRect">
            <a:avLst/>
          </a:prstGeom>
          <a:blipFill>
            <a:blip r:embed="rId20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/>
          </a:p>
        </p:txBody>
      </p:sp>
      <p:pic>
        <p:nvPicPr>
          <p:cNvPr id="2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33250" y="5409296"/>
            <a:ext cx="2536848" cy="1426977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0" y="32085"/>
            <a:ext cx="121920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smtClean="0">
                <a:latin typeface="Arial" panose="020B0604020202020204" pitchFamily="34" charset="0"/>
                <a:cs typeface="Arial" panose="020B0604020202020204" pitchFamily="34" charset="0"/>
              </a:rPr>
              <a:t>Phần 2: Đi tìm bức tranh bí ẩn</a:t>
            </a:r>
            <a:endParaRPr lang="en-US" sz="3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4-Point Star 3"/>
          <p:cNvSpPr/>
          <p:nvPr/>
        </p:nvSpPr>
        <p:spPr>
          <a:xfrm>
            <a:off x="2753029" y="2187933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4-Point Star 28"/>
          <p:cNvSpPr/>
          <p:nvPr/>
        </p:nvSpPr>
        <p:spPr>
          <a:xfrm>
            <a:off x="4635368" y="2188427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4-Point Star 29"/>
          <p:cNvSpPr/>
          <p:nvPr/>
        </p:nvSpPr>
        <p:spPr>
          <a:xfrm>
            <a:off x="6547984" y="2213319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4-Point Star 30"/>
          <p:cNvSpPr/>
          <p:nvPr/>
        </p:nvSpPr>
        <p:spPr>
          <a:xfrm>
            <a:off x="8487068" y="2211543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4-Point Star 31"/>
          <p:cNvSpPr/>
          <p:nvPr/>
        </p:nvSpPr>
        <p:spPr>
          <a:xfrm>
            <a:off x="10509970" y="2195422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4-Point Star 32"/>
          <p:cNvSpPr/>
          <p:nvPr/>
        </p:nvSpPr>
        <p:spPr>
          <a:xfrm>
            <a:off x="2787920" y="4438015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4-Point Star 33"/>
          <p:cNvSpPr/>
          <p:nvPr/>
        </p:nvSpPr>
        <p:spPr>
          <a:xfrm>
            <a:off x="4680533" y="4352778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4-Point Star 34"/>
          <p:cNvSpPr/>
          <p:nvPr/>
        </p:nvSpPr>
        <p:spPr>
          <a:xfrm>
            <a:off x="6643625" y="4471637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4-Point Star 35"/>
          <p:cNvSpPr/>
          <p:nvPr/>
        </p:nvSpPr>
        <p:spPr>
          <a:xfrm>
            <a:off x="8552837" y="4471637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4-Point Star 36"/>
          <p:cNvSpPr/>
          <p:nvPr/>
        </p:nvSpPr>
        <p:spPr>
          <a:xfrm>
            <a:off x="10509970" y="4435702"/>
            <a:ext cx="449179" cy="845419"/>
          </a:xfrm>
          <a:prstGeom prst="star4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761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4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>
                      <p:stCondLst>
                        <p:cond delay="0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20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4" fill="hold">
                      <p:stCondLst>
                        <p:cond delay="0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2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6" fill="hold">
                      <p:stCondLst>
                        <p:cond delay="0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3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7" fill="hold">
                      <p:stCondLst>
                        <p:cond delay="0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4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8" fill="hold">
                      <p:stCondLst>
                        <p:cond delay="0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4" grpId="0" animBg="1"/>
      <p:bldP spid="4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2216" y="709709"/>
            <a:ext cx="10042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Để quy đồng mẫu nhiều phân số, ta thường làm như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6979" y="1425494"/>
            <a:ext cx="10042464" cy="954107"/>
          </a:xfrm>
          <a:prstGeom prst="rect">
            <a:avLst/>
          </a:prstGeom>
          <a:solidFill>
            <a:srgbClr val="FAED3B"/>
          </a:solidFill>
        </p:spPr>
        <p:txBody>
          <a:bodyPr wrap="square" rtlCol="0">
            <a:spAutoFit/>
          </a:bodyPr>
          <a:lstStyle/>
          <a:p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Bước 1.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Viết các phân số đã cho về phân số có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 dương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ìm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của các mẫu dương đó để làm mẫu chung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6979" y="2632893"/>
            <a:ext cx="10831448" cy="95410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Bước 2.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Tìm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 số phụ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ủa mỗi mẫu (bằng cách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mẫu chung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 từng mẫu)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6979" y="3867080"/>
            <a:ext cx="11118918" cy="954107"/>
          </a:xfrm>
          <a:prstGeom prst="rect">
            <a:avLst/>
          </a:prstGeom>
          <a:solidFill>
            <a:srgbClr val="3CDFE6"/>
          </a:solidFill>
        </p:spPr>
        <p:txBody>
          <a:bodyPr wrap="square" rtlCol="0">
            <a:spAutoFit/>
          </a:bodyPr>
          <a:lstStyle/>
          <a:p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Bước 3.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ử và mẫu của mỗi phân số ở 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với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 số phụ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ương ứng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94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14864" y="464877"/>
            <a:ext cx="72377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Ví dụ: Quy đồng mẫu những phân số sau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2427" y="1947175"/>
            <a:ext cx="153710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ước 1.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052807" y="988097"/>
                <a:ext cx="1307474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807" y="988097"/>
                <a:ext cx="1307474" cy="8094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07764" y="1947175"/>
                <a:ext cx="1666610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764" y="1947175"/>
                <a:ext cx="1666610" cy="9017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205173" y="1947175"/>
            <a:ext cx="1201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3509" y="2939987"/>
            <a:ext cx="2960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CNN (2, 5) = 10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2426" y="3560487"/>
            <a:ext cx="1537105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ước 2.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30972" y="3560487"/>
            <a:ext cx="3408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10 : 2 = 5; 10 : 5 = 2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2426" y="4344035"/>
            <a:ext cx="1537105" cy="523220"/>
          </a:xfrm>
          <a:prstGeom prst="rect">
            <a:avLst/>
          </a:prstGeom>
          <a:solidFill>
            <a:srgbClr val="3CDFE6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Bước 3.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419705" y="4227630"/>
                <a:ext cx="3309239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. 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 . 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705" y="4227630"/>
                <a:ext cx="3309239" cy="92852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333025" y="5214249"/>
                <a:ext cx="4164410" cy="9285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. 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 . 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025" y="5214249"/>
                <a:ext cx="4164410" cy="9285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973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18" grpId="0"/>
      <p:bldP spid="19" grpId="0"/>
      <p:bldP spid="20" grpId="0" animBg="1"/>
      <p:bldP spid="21" grpId="0"/>
      <p:bldP spid="22" grpId="0" animBg="1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29118"/>
              </p:ext>
            </p:extLst>
          </p:nvPr>
        </p:nvGraphicFramePr>
        <p:xfrm>
          <a:off x="3322320" y="1194375"/>
          <a:ext cx="1950720" cy="110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812447" imgH="457002" progId="Equation.DSMT4">
                  <p:embed/>
                </p:oleObj>
              </mc:Choice>
              <mc:Fallback>
                <p:oleObj name="Equation" r:id="rId3" imgW="812447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320" y="1194375"/>
                        <a:ext cx="1950720" cy="110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93378"/>
              </p:ext>
            </p:extLst>
          </p:nvPr>
        </p:nvGraphicFramePr>
        <p:xfrm>
          <a:off x="2187257" y="2295958"/>
          <a:ext cx="1135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622300" imgH="457200" progId="Equation.DSMT4">
                  <p:embed/>
                </p:oleObj>
              </mc:Choice>
              <mc:Fallback>
                <p:oleObj name="Equation" r:id="rId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257" y="2295958"/>
                        <a:ext cx="113506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88035"/>
              </p:ext>
            </p:extLst>
          </p:nvPr>
        </p:nvGraphicFramePr>
        <p:xfrm>
          <a:off x="4894532" y="2575070"/>
          <a:ext cx="2056641" cy="5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977476" imgH="266584" progId="Equation.DSMT4">
                  <p:embed/>
                </p:oleObj>
              </mc:Choice>
              <mc:Fallback>
                <p:oleObj name="Equation" r:id="rId7" imgW="97747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532" y="2575070"/>
                        <a:ext cx="2056641" cy="55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09942" y="2448357"/>
            <a:ext cx="26406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           ;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70085"/>
              </p:ext>
            </p:extLst>
          </p:nvPr>
        </p:nvGraphicFramePr>
        <p:xfrm>
          <a:off x="2581433" y="3438525"/>
          <a:ext cx="2736365" cy="4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9" imgW="1295400" imgH="228600" progId="Equation.DSMT4">
                  <p:embed/>
                </p:oleObj>
              </mc:Choice>
              <mc:Fallback>
                <p:oleObj name="Equation" r:id="rId9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433" y="3438525"/>
                        <a:ext cx="2736365" cy="48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99847"/>
              </p:ext>
            </p:extLst>
          </p:nvPr>
        </p:nvGraphicFramePr>
        <p:xfrm>
          <a:off x="5715537" y="4074243"/>
          <a:ext cx="2175542" cy="86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1" imgW="1155700" imgH="457200" progId="Equation.DSMT4">
                  <p:embed/>
                </p:oleObj>
              </mc:Choice>
              <mc:Fallback>
                <p:oleObj name="Equation" r:id="rId11" imgW="1155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537" y="4074243"/>
                        <a:ext cx="2175542" cy="863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44617"/>
              </p:ext>
            </p:extLst>
          </p:nvPr>
        </p:nvGraphicFramePr>
        <p:xfrm>
          <a:off x="2516505" y="4074243"/>
          <a:ext cx="2373319" cy="86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3" imgW="1257300" imgH="457200" progId="Equation.DSMT4">
                  <p:embed/>
                </p:oleObj>
              </mc:Choice>
              <mc:Fallback>
                <p:oleObj name="Equation" r:id="rId13" imgW="1257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505" y="4074243"/>
                        <a:ext cx="2373319" cy="863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39481" y="3387582"/>
            <a:ext cx="17419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00780" y="4213369"/>
            <a:ext cx="48333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               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523957" y="2517300"/>
            <a:ext cx="14285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CNN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45011" y="-9555"/>
            <a:ext cx="81153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vi-VN" sz="3200" b="1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3200" b="1" smtClean="0"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vi-VN" sz="3200" b="1" smtClean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		Quy đồng mẫu những phân số sau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959541" y="51069"/>
            <a:ext cx="1982987" cy="176845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022690" y="1855580"/>
            <a:ext cx="1919838" cy="95410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Hoạt động nhóm đôi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605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22644" y="932276"/>
            <a:ext cx="4432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latin typeface="Arial" panose="020B0604020202020204" pitchFamily="34" charset="0"/>
                <a:cs typeface="Arial" panose="020B0604020202020204" pitchFamily="34" charset="0"/>
              </a:rPr>
              <a:t>Nhận xét:</a:t>
            </a:r>
            <a:endParaRPr lang="en-US" sz="3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826" y="2331366"/>
            <a:ext cx="9651331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- Trước khi quy đồng mẫu số nhiều phân số, ta cần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 gọn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ác phân số đó về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i giản.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826" y="3727936"/>
            <a:ext cx="10955460" cy="95410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- Nếu trong các phân số cần quy đồng có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mẫu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ủa phân số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hết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 của các phân số còn lại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thì đó chính là 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 chung</a:t>
            </a:r>
            <a:endParaRPr lang="en-US" sz="2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CE530CE9-79B6-4A34-9DE8-7F769B44A120}"/>
              </a:ext>
            </a:extLst>
          </p:cNvPr>
          <p:cNvSpPr txBox="1"/>
          <p:nvPr/>
        </p:nvSpPr>
        <p:spPr>
          <a:xfrm>
            <a:off x="640080" y="1512924"/>
            <a:ext cx="1110742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Đọc lại toàn bộ nội dung bài đã học.</a:t>
            </a:r>
          </a:p>
          <a:p>
            <a:pPr marL="457200" indent="-457200">
              <a:buFontTx/>
              <a:buChar char="-"/>
            </a:pP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Học thuộc: các bước rút gọn phân số; quy đồng mẫu nhiều phân số cùng các chú ý</a:t>
            </a:r>
          </a:p>
          <a:p>
            <a:pPr marL="457200" indent="-457200">
              <a:buFontTx/>
              <a:buChar char="-"/>
            </a:pP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Làm bài tập 4, 5, 6 SGK trang 30.</a:t>
            </a:r>
          </a:p>
          <a:p>
            <a:pPr marL="457200" indent="-457200">
              <a:buFontTx/>
              <a:buChar char="-"/>
            </a:pP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Chuẩn bị cho t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iết 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sau: Luyện 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</a:p>
          <a:p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+ 3 tổ tự xây dựng sơ đồ thể hiện nội dung học trong bài:</a:t>
            </a:r>
          </a:p>
          <a:p>
            <a:pPr algn="ctr"/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Phân số với tử và mẫu là số nguyên”</a:t>
            </a:r>
          </a:p>
          <a:p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+ Yêu cầu: Với mỗi nội dung có ví dụ minh họa</a:t>
            </a:r>
          </a:p>
          <a:p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+ Thời gian trình bày: Tiết học tiếp theo</a:t>
            </a:r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7757" y="2436453"/>
            <a:ext cx="102614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smtClean="0">
                <a:ln w="0"/>
                <a:gradFill flip="none" rotWithShape="1">
                  <a:gsLst>
                    <a:gs pos="38000">
                      <a:srgbClr val="FFFF00"/>
                    </a:gs>
                    <a:gs pos="19000">
                      <a:srgbClr val="00B050"/>
                    </a:gs>
                    <a:gs pos="0">
                      <a:srgbClr val="FF0000"/>
                    </a:gs>
                    <a:gs pos="58000">
                      <a:srgbClr val="FF0000"/>
                    </a:gs>
                    <a:gs pos="80000">
                      <a:srgbClr val="7030A0"/>
                    </a:gs>
                    <a:gs pos="100000">
                      <a:srgbClr val="0070C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  <a:reflection blurRad="6350" stA="55000" endA="50" endPos="85000" dist="29997" dir="5400000" sy="-100000" algn="bl" rotWithShape="0"/>
                </a:effectLst>
                <a:latin typeface="Action Jackson" panose="00000400000000000000" pitchFamily="2" charset="0"/>
                <a:cs typeface="Arial" panose="020B0604020202020204" pitchFamily="34" charset="0"/>
              </a:rPr>
              <a:t>HỎI NHANH – ĐÁP NHANH</a:t>
            </a:r>
          </a:p>
        </p:txBody>
      </p:sp>
      <p:sp>
        <p:nvSpPr>
          <p:cNvPr id="5" name="Rectangle 4"/>
          <p:cNvSpPr/>
          <p:nvPr/>
        </p:nvSpPr>
        <p:spPr>
          <a:xfrm>
            <a:off x="3830393" y="1125974"/>
            <a:ext cx="3756156" cy="830997"/>
          </a:xfrm>
          <a:prstGeom prst="rect">
            <a:avLst/>
          </a:prstGeom>
          <a:gradFill flip="none" rotWithShape="1">
            <a:gsLst>
              <a:gs pos="35000">
                <a:srgbClr val="942478"/>
              </a:gs>
              <a:gs pos="16000">
                <a:srgbClr val="FFFF00"/>
              </a:gs>
              <a:gs pos="0">
                <a:srgbClr val="FF0000"/>
              </a:gs>
              <a:gs pos="54000">
                <a:srgbClr val="00B050"/>
              </a:gs>
              <a:gs pos="73000">
                <a:srgbClr val="009088"/>
              </a:gs>
              <a:gs pos="90000">
                <a:srgbClr val="FFC000"/>
              </a:gs>
            </a:gsLst>
            <a:lin ang="2700000" scaled="1"/>
            <a:tileRect/>
          </a:gradFill>
        </p:spPr>
        <p:txBody>
          <a:bodyPr wrap="none">
            <a:spAutoFit/>
          </a:bodyPr>
          <a:lstStyle/>
          <a:p>
            <a:r>
              <a:rPr lang="en-US" sz="4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48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50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4" name="Rectangle 3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1925" y="433953"/>
            <a:ext cx="10585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.</a:t>
            </a:r>
            <a:r>
              <a:rPr lang="en-US" sz="3600" b="1" smtClean="0">
                <a:latin typeface="Arial" panose="020B0604020202020204" pitchFamily="34" charset="0"/>
                <a:cs typeface="Arial" panose="020B0604020202020204" pitchFamily="34" charset="0"/>
              </a:rPr>
              <a:t> Cách viết nào sau đây cho ta phân số?</a:t>
            </a:r>
            <a:endParaRPr lang="en-US" sz="3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28944" y="1984851"/>
                <a:ext cx="1782305" cy="1147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,25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44" y="1984851"/>
                <a:ext cx="1782305" cy="1147430"/>
              </a:xfrm>
              <a:prstGeom prst="rect">
                <a:avLst/>
              </a:prstGeom>
              <a:blipFill rotWithShape="0">
                <a:blip r:embed="rId5"/>
                <a:stretch>
                  <a:fillRect l="-13652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42581" y="2026500"/>
                <a:ext cx="1782305" cy="1147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2581" y="2026500"/>
                <a:ext cx="1782305" cy="1147430"/>
              </a:xfrm>
              <a:prstGeom prst="rect">
                <a:avLst/>
              </a:prstGeom>
              <a:blipFill rotWithShape="0">
                <a:blip r:embed="rId6"/>
                <a:stretch>
                  <a:fillRect l="-14041"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57411" y="1984851"/>
                <a:ext cx="1782305" cy="1207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,4</m:t>
                        </m:r>
                      </m:den>
                    </m:f>
                  </m:oMath>
                </a14:m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411" y="1984851"/>
                <a:ext cx="1782305" cy="1207959"/>
              </a:xfrm>
              <a:prstGeom prst="rect">
                <a:avLst/>
              </a:prstGeom>
              <a:blipFill rotWithShape="0">
                <a:blip r:embed="rId7"/>
                <a:stretch>
                  <a:fillRect l="-13652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238251" y="2039484"/>
                <a:ext cx="1782305" cy="1152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54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8251" y="2039484"/>
                <a:ext cx="1782305" cy="1152047"/>
              </a:xfrm>
              <a:prstGeom prst="rect">
                <a:avLst/>
              </a:prstGeom>
              <a:blipFill rotWithShape="0">
                <a:blip r:embed="rId8"/>
                <a:stretch>
                  <a:fillRect l="-13652"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29878" y="3967987"/>
                <a:ext cx="8260596" cy="1327799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∈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≠0</m:t>
                    </m:r>
                  </m:oMath>
                </a14:m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878" y="3967987"/>
                <a:ext cx="8260596" cy="1327799"/>
              </a:xfrm>
              <a:prstGeom prst="rect">
                <a:avLst/>
              </a:prstGeom>
              <a:blipFill rotWithShape="0">
                <a:blip r:embed="rId9"/>
                <a:stretch>
                  <a:fillRect l="-2952" b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687521" y="5563392"/>
            <a:ext cx="2301525" cy="1294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43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1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0" grpId="0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82040" y="457200"/>
            <a:ext cx="9387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.</a:t>
            </a:r>
            <a:r>
              <a:rPr lang="en-US" sz="3600" b="1" smtClean="0">
                <a:latin typeface="Arial" panose="020B0604020202020204" pitchFamily="34" charset="0"/>
                <a:cs typeface="Arial" panose="020B0604020202020204" pitchFamily="34" charset="0"/>
              </a:rPr>
              <a:t> Điền số thích hợp vào ô trống:</a:t>
            </a:r>
            <a:endParaRPr lang="en-US" sz="3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74985" y="1262636"/>
                <a:ext cx="2400914" cy="1209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27</m:t>
                          </m:r>
                        </m:den>
                      </m:f>
                    </m:oMath>
                  </m:oMathPara>
                </a14:m>
                <a:endParaRPr lang="en-US" sz="400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985" y="1262636"/>
                <a:ext cx="2400914" cy="12095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379773" y="4190216"/>
            <a:ext cx="9631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latin typeface="Arial" panose="020B0604020202020204" pitchFamily="34" charset="0"/>
                <a:cs typeface="Arial" panose="020B0604020202020204" pitchFamily="34" charset="0"/>
              </a:rPr>
              <a:t>Cách 1. Tính chất </a:t>
            </a:r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bằng </a:t>
            </a:r>
            <a:r>
              <a:rPr lang="en-US" sz="3600" smtClean="0">
                <a:latin typeface="Arial" panose="020B0604020202020204" pitchFamily="34" charset="0"/>
                <a:cs typeface="Arial" panose="020B0604020202020204" pitchFamily="34" charset="0"/>
              </a:rPr>
              <a:t>nhau của hai phân số</a:t>
            </a:r>
            <a:endParaRPr lang="en-US" sz="3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9773" y="4885070"/>
            <a:ext cx="9631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latin typeface="Arial" panose="020B0604020202020204" pitchFamily="34" charset="0"/>
                <a:cs typeface="Arial" panose="020B0604020202020204" pitchFamily="34" charset="0"/>
              </a:rPr>
              <a:t>Cách 2. Tính chất cơ bản của phân số</a:t>
            </a:r>
            <a:endParaRPr lang="en-US" sz="3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36477" y="1103531"/>
            <a:ext cx="716280" cy="707886"/>
          </a:xfrm>
          <a:prstGeom prst="rect">
            <a:avLst/>
          </a:prstGeom>
          <a:noFill/>
          <a:ln w="38100">
            <a:solidFill>
              <a:srgbClr val="15142A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6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87521" y="5563392"/>
            <a:ext cx="2301525" cy="129460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88620" y="2902834"/>
            <a:ext cx="17823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A. 6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04992" y="2849262"/>
            <a:ext cx="17823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. – 6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248308" y="2662617"/>
                <a:ext cx="1782305" cy="1139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308" y="2662617"/>
                <a:ext cx="1782305" cy="1139927"/>
              </a:xfrm>
              <a:prstGeom prst="rect">
                <a:avLst/>
              </a:prstGeom>
              <a:blipFill rotWithShape="0">
                <a:blip r:embed="rId6"/>
                <a:stretch>
                  <a:fillRect l="-14041" b="-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229148" y="2717250"/>
                <a:ext cx="1782305" cy="1139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148" y="2717250"/>
                <a:ext cx="1782305" cy="1139927"/>
              </a:xfrm>
              <a:prstGeom prst="rect">
                <a:avLst/>
              </a:prstGeom>
              <a:blipFill rotWithShape="0">
                <a:blip r:embed="rId7"/>
                <a:stretch>
                  <a:fillRect l="-14041" b="-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95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947160" y="1103531"/>
                <a:ext cx="306324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2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</m:t>
                          </m:r>
                        </m:num>
                        <m:den/>
                      </m:f>
                    </m:oMath>
                  </m:oMathPara>
                </a14:m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160" y="1103531"/>
                <a:ext cx="3063240" cy="12488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4" name="Rectangle 3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082040" y="457200"/>
            <a:ext cx="9387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</a:t>
            </a:r>
            <a:r>
              <a:rPr lang="en-US" sz="3600" b="1" u="sng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US" sz="36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smtClean="0">
                <a:latin typeface="Arial" panose="020B0604020202020204" pitchFamily="34" charset="0"/>
                <a:cs typeface="Arial" panose="020B0604020202020204" pitchFamily="34" charset="0"/>
              </a:rPr>
              <a:t>Điền số thích hợp vào ô trống:</a:t>
            </a:r>
            <a:endParaRPr lang="en-US" sz="3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1846949"/>
            <a:ext cx="716280" cy="707886"/>
          </a:xfrm>
          <a:prstGeom prst="rect">
            <a:avLst/>
          </a:prstGeom>
          <a:noFill/>
          <a:ln w="38100">
            <a:solidFill>
              <a:srgbClr val="15142A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3621" y="3173930"/>
            <a:ext cx="17823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– 5 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29034" y="3173929"/>
            <a:ext cx="17823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. – </a:t>
            </a:r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46089" y="3173928"/>
            <a:ext cx="17823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50107" y="3173927"/>
            <a:ext cx="13197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Đồng hồ đếm ngược 30 giấ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87521" y="5563392"/>
            <a:ext cx="2301525" cy="1294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59226" y="757149"/>
                <a:ext cx="115307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2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226" y="757149"/>
                <a:ext cx="1153073" cy="101752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612299" y="648298"/>
                <a:ext cx="505267" cy="101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299" y="648298"/>
                <a:ext cx="505267" cy="101572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612299" y="745276"/>
                <a:ext cx="15581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2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:3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:3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299" y="745276"/>
                <a:ext cx="1558119" cy="101752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Arrow 1"/>
          <p:cNvSpPr/>
          <p:nvPr/>
        </p:nvSpPr>
        <p:spPr>
          <a:xfrm>
            <a:off x="5161968" y="1115878"/>
            <a:ext cx="697424" cy="457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82345" y="1082777"/>
            <a:ext cx="30221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Rút gọn phân số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676467" y="1082777"/>
            <a:ext cx="30221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về dạng tối giản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loud Callout 10"/>
              <p:cNvSpPr/>
              <p:nvPr/>
            </p:nvSpPr>
            <p:spPr>
              <a:xfrm>
                <a:off x="752700" y="2216258"/>
                <a:ext cx="9910134" cy="3223647"/>
              </a:xfrm>
              <a:prstGeom prst="cloudCallout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smtClean="0">
                    <a:solidFill>
                      <a:srgbClr val="FAED3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 thế nào để rút gọn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AED3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AED3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FAED3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AED3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3200" b="1" smtClean="0">
                    <a:solidFill>
                      <a:srgbClr val="FAED3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ề phân số tối giản?</a:t>
                </a:r>
                <a:endParaRPr lang="en-US" sz="3200" b="1">
                  <a:solidFill>
                    <a:srgbClr val="FAED3B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Cloud Callout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00" y="2216258"/>
                <a:ext cx="9910134" cy="3223647"/>
              </a:xfrm>
              <a:prstGeom prst="cloudCallou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29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48148E-6 L 0.12981 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84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" grpId="0" animBg="1"/>
      <p:bldP spid="3" grpId="0"/>
      <p:bldP spid="13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46678" y="464877"/>
            <a:ext cx="5145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a) Định nghĩa</a:t>
            </a:r>
            <a:endParaRPr 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6148" y="1923510"/>
            <a:ext cx="11055495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Phân số tối giản là phân số mà tử và mẫu chỉ có ước chung là 1 và -1</a:t>
            </a:r>
            <a:endParaRPr 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4178996" y="3193381"/>
            <a:ext cx="141311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094299" y="3232073"/>
            <a:ext cx="2502430" cy="222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00183" y="464877"/>
            <a:ext cx="5145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) Quy tắc</a:t>
            </a:r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3447" y="1142720"/>
            <a:ext cx="104523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Để rút gọn phân số với tử và mẫu là số nguyên về phân số tối giản, ta thường làm như sau:</a:t>
            </a:r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3447" y="2438462"/>
            <a:ext cx="10758196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i="1" smtClean="0">
                <a:latin typeface="Arial" panose="020B0604020202020204" pitchFamily="34" charset="0"/>
                <a:cs typeface="Arial" panose="020B0604020202020204" pitchFamily="34" charset="0"/>
              </a:rPr>
              <a:t>Bước 1.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 Tìm </a:t>
            </a:r>
            <a:r>
              <a:rPr lang="en-US" sz="32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CLN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 của tử và mẫu sau khi đã bỏ đi 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</a:p>
          <a:p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-”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 (nếu có)</a:t>
            </a:r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3447" y="3756497"/>
            <a:ext cx="10819687" cy="1077218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en-US" sz="3200" i="1" smtClean="0">
                <a:latin typeface="Arial" panose="020B0604020202020204" pitchFamily="34" charset="0"/>
                <a:cs typeface="Arial" panose="020B0604020202020204" pitchFamily="34" charset="0"/>
              </a:rPr>
              <a:t>Bước 2.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 cả tử và mẫu cho </a:t>
            </a:r>
            <a:r>
              <a:rPr lang="en-US" sz="32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CLN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 vừa tìm được, ta có phân số tối giản cần tìm</a:t>
            </a:r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35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29601" y="1209674"/>
            <a:ext cx="83892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smtClean="0">
                <a:ln w="0"/>
                <a:gradFill flip="none" rotWithShape="1">
                  <a:gsLst>
                    <a:gs pos="38000">
                      <a:srgbClr val="FFFF00"/>
                    </a:gs>
                    <a:gs pos="19000">
                      <a:srgbClr val="00B050"/>
                    </a:gs>
                    <a:gs pos="0">
                      <a:srgbClr val="FF0000"/>
                    </a:gs>
                    <a:gs pos="58000">
                      <a:srgbClr val="FF0000"/>
                    </a:gs>
                    <a:gs pos="80000">
                      <a:srgbClr val="7030A0"/>
                    </a:gs>
                    <a:gs pos="100000">
                      <a:srgbClr val="0070C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  <a:reflection blurRad="6350" stA="55000" endA="50" endPos="85000" dist="29997" dir="5400000" sy="-100000" algn="bl" rotWithShape="0"/>
                </a:effectLst>
                <a:latin typeface="AntsyPants" pitchFamily="2" charset="0"/>
                <a:cs typeface="Arial" panose="020B0604020202020204" pitchFamily="34" charset="0"/>
              </a:rPr>
              <a:t>AI TINH MẮT HƠN?</a:t>
            </a:r>
          </a:p>
        </p:txBody>
      </p:sp>
      <p:sp>
        <p:nvSpPr>
          <p:cNvPr id="5" name="Rectangle 4"/>
          <p:cNvSpPr/>
          <p:nvPr/>
        </p:nvSpPr>
        <p:spPr>
          <a:xfrm>
            <a:off x="3876113" y="211574"/>
            <a:ext cx="3243196" cy="830997"/>
          </a:xfrm>
          <a:prstGeom prst="rect">
            <a:avLst/>
          </a:prstGeom>
          <a:gradFill flip="none" rotWithShape="1">
            <a:gsLst>
              <a:gs pos="35000">
                <a:srgbClr val="942478"/>
              </a:gs>
              <a:gs pos="16000">
                <a:srgbClr val="FFFF00"/>
              </a:gs>
              <a:gs pos="0">
                <a:srgbClr val="FF0000"/>
              </a:gs>
              <a:gs pos="54000">
                <a:srgbClr val="00B050"/>
              </a:gs>
              <a:gs pos="73000">
                <a:srgbClr val="009088"/>
              </a:gs>
              <a:gs pos="90000">
                <a:srgbClr val="FFC000"/>
              </a:gs>
            </a:gsLst>
            <a:lin ang="2700000" scaled="1"/>
            <a:tileRect/>
          </a:gradFill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7640" y="2621280"/>
            <a:ext cx="12192000" cy="2862322"/>
          </a:xfrm>
          <a:prstGeom prst="rect">
            <a:avLst/>
          </a:prstGeom>
          <a:solidFill>
            <a:srgbClr val="FAED3B"/>
          </a:solidFill>
        </p:spPr>
        <p:txBody>
          <a:bodyPr wrap="square" rtlCol="0">
            <a:spAutoFit/>
          </a:bodyPr>
          <a:lstStyle/>
          <a:p>
            <a:r>
              <a:rPr lang="en-US" sz="3000" smtClean="0">
                <a:latin typeface="Arial" panose="020B0604020202020204" pitchFamily="34" charset="0"/>
                <a:cs typeface="Arial" panose="020B0604020202020204" pitchFamily="34" charset="0"/>
              </a:rPr>
              <a:t>- Các đội chơi gồm 5 thành viên</a:t>
            </a:r>
          </a:p>
          <a:p>
            <a:r>
              <a:rPr lang="en-US" sz="3000" smtClean="0">
                <a:latin typeface="Arial" panose="020B0604020202020204" pitchFamily="34" charset="0"/>
                <a:cs typeface="Arial" panose="020B0604020202020204" pitchFamily="34" charset="0"/>
              </a:rPr>
              <a:t>- Trò chơi gồm 2 phần:</a:t>
            </a:r>
          </a:p>
          <a:p>
            <a:r>
              <a:rPr lang="en-US" sz="3000" smtClean="0">
                <a:latin typeface="Arial" panose="020B0604020202020204" pitchFamily="34" charset="0"/>
                <a:cs typeface="Arial" panose="020B0604020202020204" pitchFamily="34" charset="0"/>
              </a:rPr>
              <a:t>+ Phần 1: Rút gọn phân số về phân số tối giản trong thời gian 2 phút</a:t>
            </a:r>
          </a:p>
          <a:p>
            <a:r>
              <a:rPr lang="en-US" sz="3000" smtClean="0">
                <a:latin typeface="Arial" panose="020B0604020202020204" pitchFamily="34" charset="0"/>
                <a:cs typeface="Arial" panose="020B0604020202020204" pitchFamily="34" charset="0"/>
              </a:rPr>
              <a:t>+ Phần 2: Lật cặp hình mở các phân số với phân số tối giản tương ứng để tim bức tranh bí ẩn trong thời gian tối đa 30 giây</a:t>
            </a:r>
          </a:p>
          <a:p>
            <a:r>
              <a:rPr lang="en-US" sz="3000" smtClean="0">
                <a:latin typeface="Arial" panose="020B0604020202020204" pitchFamily="34" charset="0"/>
                <a:cs typeface="Arial" panose="020B0604020202020204" pitchFamily="34" charset="0"/>
              </a:rPr>
              <a:t>- Đội nào hoàn thành nhanh hơn sẽ giành chiến thắng</a:t>
            </a:r>
            <a:endParaRPr lang="en-US" sz="3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FOLDER" val="E:\Dự án Toán 6 Cánh Diều\Toán 6 Cánh diều\Chương V số Bài 1 Phân số với tử và mẫu là số nguyên\Chương V Bài 1 (tiết 2)\"/>
  <p:tag name="ISPRING_PRESENTATION_PATH" val="E:\Dự án Toán 6 Cánh Diều\Toán 6 Cánh diều\Chương V số Bài 1 Phân số với tử và mẫu là số nguyên\Chương V Bài 1 (tiết 2).pptx"/>
  <p:tag name="ISPRING_PROJECT_VERSION" val="9"/>
  <p:tag name="ISPRING_PROJECT_FOLDER_UPDATED" val="1"/>
  <p:tag name="ISPRING_SCREEN_RECS_UPDATED" val="E:\Dự án Toán 6 Cánh Diều\Toán 6 Cánh diều\Chương V số Bài 1 Phân số với tử và mẫu là số nguyên\Chương V Bài 1 (tiết 2)\"/>
  <p:tag name="ISPRING_UUID" val="{A5F150C8-215C-4398-9E4F-D207652FDDEA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schemas.microsoft.com/office/2006/metadata/properties"/>
    <ds:schemaRef ds:uri="16c05727-aa75-4e4a-9b5f-8a80a1165891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377</TotalTime>
  <Words>706</Words>
  <Application>Microsoft Office PowerPoint</Application>
  <PresentationFormat>Widescreen</PresentationFormat>
  <Paragraphs>121</Paragraphs>
  <Slides>17</Slides>
  <Notes>4</Notes>
  <HiddenSlides>0</HiddenSlides>
  <MMClips>5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Action Jackson</vt:lpstr>
      <vt:lpstr>AntsyPants</vt:lpstr>
      <vt:lpstr>Arial</vt:lpstr>
      <vt:lpstr>Calibri</vt:lpstr>
      <vt:lpstr>Calibri Light</vt:lpstr>
      <vt:lpstr>Cambria Math</vt:lpstr>
      <vt:lpstr>Lamsymbol</vt:lpstr>
      <vt:lpstr>Rockwell</vt:lpstr>
      <vt:lpstr>Tahoma</vt:lpstr>
      <vt:lpstr>Times New Roman</vt:lpstr>
      <vt:lpstr>Office Theme</vt:lpstr>
      <vt:lpstr>MathType 7.0 Equation</vt:lpstr>
      <vt:lpstr>Equation</vt:lpstr>
      <vt:lpstr>1. Phân số với tử và mẫu là số nguyên (Tiết 2/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p</cp:lastModifiedBy>
  <cp:revision>161</cp:revision>
  <dcterms:created xsi:type="dcterms:W3CDTF">2021-06-07T13:44:30Z</dcterms:created>
  <dcterms:modified xsi:type="dcterms:W3CDTF">2021-08-05T15:2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